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D1C98FF" w14:textId="77777777" w:rsidR="003F1EAD" w:rsidRPr="003A7DDF" w:rsidRDefault="00DC0502">
      <w:pPr>
        <w:shd w:val="clear" w:color="auto" w:fill="FFFFFF"/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9FABDDE" wp14:editId="5352E409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835853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RLb8QEAALM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"/>
            </w:pict>
          </mc:Fallback>
        </mc:AlternateContent>
      </w:r>
      <w:r w:rsidR="003F1EAD" w:rsidRPr="003A7DDF">
        <w:rPr>
          <w:rFonts w:ascii="Arial" w:hAnsi="Arial" w:cs="Arial"/>
        </w:rPr>
        <w:t>Name</w:t>
      </w:r>
    </w:p>
    <w:p w14:paraId="6D263F8F" w14:textId="77777777" w:rsidR="003F1EAD" w:rsidRPr="003A7DDF" w:rsidRDefault="00DC050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E0306CF" wp14:editId="45290F5C">
                <wp:simplePos x="0" y="0"/>
                <wp:positionH relativeFrom="column">
                  <wp:posOffset>3303905</wp:posOffset>
                </wp:positionH>
                <wp:positionV relativeFrom="paragraph">
                  <wp:posOffset>-18415</wp:posOffset>
                </wp:positionV>
                <wp:extent cx="946785" cy="635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4678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968CEB" id="Line 3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1.45pt" to="334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"/>
            </w:pict>
          </mc:Fallback>
        </mc:AlternateContent>
      </w:r>
      <w:r w:rsidR="003F1EAD" w:rsidRPr="003A7DDF">
        <w:br w:type="column"/>
      </w:r>
      <w:r w:rsidR="003F1EAD" w:rsidRPr="003A7DDF">
        <w:rPr>
          <w:rFonts w:ascii="Arial" w:hAnsi="Arial" w:cs="Arial"/>
        </w:rPr>
        <w:t>Class</w:t>
      </w:r>
    </w:p>
    <w:p w14:paraId="6F613161" w14:textId="77777777" w:rsidR="003F1EAD" w:rsidRPr="003A7DDF" w:rsidRDefault="00DC050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3F264B" wp14:editId="38ACFE56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872677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96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5OM8A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"/>
            </w:pict>
          </mc:Fallback>
        </mc:AlternateContent>
      </w:r>
      <w:r w:rsidR="003F1EAD" w:rsidRPr="003A7DDF">
        <w:br w:type="column"/>
      </w:r>
      <w:r w:rsidR="003F1EAD" w:rsidRPr="003A7DDF">
        <w:rPr>
          <w:rFonts w:ascii="Arial" w:hAnsi="Arial" w:cs="Arial"/>
        </w:rPr>
        <w:t>Date</w:t>
      </w:r>
    </w:p>
    <w:p w14:paraId="7EB04DBF" w14:textId="77777777" w:rsidR="003F1EAD" w:rsidRPr="003A7DDF" w:rsidRDefault="003F1EAD">
      <w:pPr>
        <w:shd w:val="clear" w:color="auto" w:fill="FFFFFF"/>
        <w:sectPr w:rsidR="003F1EAD" w:rsidRPr="003A7DDF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72BCE88" w14:textId="77777777" w:rsidR="009131B4" w:rsidRPr="000856E3" w:rsidRDefault="009131B4" w:rsidP="009131B4">
      <w:pPr>
        <w:framePr w:w="3451" w:h="260" w:hRule="exact" w:hSpace="38" w:wrap="notBeside" w:vAnchor="text" w:hAnchor="page" w:x="1508" w:y="182"/>
        <w:shd w:val="clear" w:color="auto" w:fill="FFFFFF"/>
        <w:rPr>
          <w:rFonts w:ascii="Arial" w:hAnsi="Arial" w:cs="Arial"/>
          <w:sz w:val="24"/>
          <w:szCs w:val="24"/>
        </w:rPr>
      </w:pPr>
      <w:r w:rsidRPr="003A7DDF">
        <w:rPr>
          <w:rFonts w:ascii="Arial" w:hAnsi="Arial" w:cs="Arial"/>
          <w:sz w:val="24"/>
          <w:szCs w:val="24"/>
        </w:rPr>
        <w:t>Solving Equations</w:t>
      </w:r>
    </w:p>
    <w:p w14:paraId="3983BD3A" w14:textId="77777777" w:rsidR="003F1EAD" w:rsidRPr="003A7DDF" w:rsidRDefault="003F1EAD">
      <w:pPr>
        <w:shd w:val="clear" w:color="auto" w:fill="FFFFFF"/>
        <w:sectPr w:rsidR="003F1EAD" w:rsidRPr="003A7DDF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5C35C605" w14:textId="77777777" w:rsidR="003F1EAD" w:rsidRPr="003A7DDF" w:rsidRDefault="003F1EAD">
      <w:pPr>
        <w:shd w:val="clear" w:color="auto" w:fill="FFFFFF"/>
        <w:spacing w:before="115"/>
        <w:sectPr w:rsidR="003F1EAD" w:rsidRPr="003A7DDF" w:rsidSect="003A7DDF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60" w:space="311"/>
            <w:col w:w="1950" w:space="4198"/>
            <w:col w:w="734"/>
          </w:cols>
          <w:noEndnote/>
        </w:sectPr>
      </w:pPr>
    </w:p>
    <w:p w14:paraId="15FA8D6E" w14:textId="77777777" w:rsidR="003F1EAD" w:rsidRPr="003A7DDF" w:rsidRDefault="003F1EAD">
      <w:pPr>
        <w:shd w:val="clear" w:color="auto" w:fill="FFFFFF"/>
        <w:spacing w:before="254"/>
      </w:pPr>
      <w:r w:rsidRPr="003A7DDF">
        <w:rPr>
          <w:b/>
          <w:bCs/>
          <w:sz w:val="22"/>
          <w:szCs w:val="22"/>
        </w:rPr>
        <w:t>Solve each equation.</w:t>
      </w:r>
    </w:p>
    <w:p w14:paraId="48105FBF" w14:textId="77777777" w:rsidR="003F1EAD" w:rsidRPr="003A7DDF" w:rsidRDefault="003F1EAD">
      <w:pPr>
        <w:shd w:val="clear" w:color="auto" w:fill="FFFFFF"/>
        <w:tabs>
          <w:tab w:val="left" w:pos="4570"/>
        </w:tabs>
        <w:spacing w:before="173"/>
        <w:ind w:left="130"/>
      </w:pPr>
      <w:r w:rsidRPr="003A7DDF">
        <w:rPr>
          <w:rFonts w:ascii="Arial" w:hAnsi="Arial" w:cs="Arial"/>
          <w:b/>
          <w:bCs/>
        </w:rPr>
        <w:t xml:space="preserve">1. </w:t>
      </w:r>
      <w:r w:rsidRPr="003A7DDF">
        <w:rPr>
          <w:rFonts w:hAnsi="Arial"/>
          <w:sz w:val="22"/>
          <w:szCs w:val="22"/>
        </w:rPr>
        <w:t>5</w:t>
      </w:r>
      <w:r w:rsidRPr="003A7DDF">
        <w:rPr>
          <w:rFonts w:hAnsi="Arial"/>
          <w:i/>
          <w:iCs/>
          <w:sz w:val="22"/>
          <w:szCs w:val="22"/>
        </w:rPr>
        <w:t xml:space="preserve">x </w:t>
      </w:r>
      <w:r w:rsidR="00BB5841" w:rsidRPr="003A7DDF">
        <w:rPr>
          <w:rFonts w:hAnsi="Arial"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4 </w:t>
      </w:r>
      <w:r w:rsidR="00BB5841" w:rsidRPr="003A7DDF">
        <w:rPr>
          <w:rFonts w:hAnsi="Arial"/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2</w:t>
      </w:r>
      <w:r w:rsidRPr="003A7DDF">
        <w:rPr>
          <w:rFonts w:hAnsi="Arial"/>
          <w:i/>
          <w:iCs/>
          <w:sz w:val="22"/>
          <w:szCs w:val="22"/>
        </w:rPr>
        <w:t xml:space="preserve">x </w:t>
      </w:r>
      <w:r w:rsidR="00BB5841" w:rsidRPr="003A7DDF">
        <w:rPr>
          <w:rFonts w:hAnsi="Arial"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10</w:t>
      </w:r>
      <w:r w:rsidRPr="003A7DDF">
        <w:rPr>
          <w:rFonts w:ascii="Arial" w:hAnsi="Arial" w:cs="Arial"/>
        </w:rPr>
        <w:tab/>
      </w:r>
      <w:r w:rsidRPr="003A7DDF">
        <w:rPr>
          <w:rFonts w:ascii="Arial" w:hAnsi="Arial" w:cs="Arial"/>
          <w:b/>
          <w:bCs/>
        </w:rPr>
        <w:t xml:space="preserve">2. </w:t>
      </w:r>
      <w:r w:rsidRPr="003A7DDF">
        <w:rPr>
          <w:rFonts w:hAnsi="Arial"/>
          <w:sz w:val="22"/>
          <w:szCs w:val="22"/>
        </w:rPr>
        <w:t>10</w:t>
      </w:r>
      <w:r w:rsidRPr="003A7DDF">
        <w:rPr>
          <w:rFonts w:hAnsi="Arial"/>
          <w:i/>
          <w:iCs/>
          <w:sz w:val="22"/>
          <w:szCs w:val="22"/>
        </w:rPr>
        <w:t xml:space="preserve">w </w:t>
      </w:r>
      <w:r w:rsidR="00BB5841"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 </w:t>
      </w:r>
      <w:r w:rsidR="00BB5841" w:rsidRPr="003A7DDF">
        <w:rPr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8</w:t>
      </w:r>
      <w:r w:rsidRPr="003A7DDF">
        <w:rPr>
          <w:rFonts w:hAnsi="Arial"/>
          <w:i/>
          <w:iCs/>
          <w:sz w:val="22"/>
          <w:szCs w:val="22"/>
        </w:rPr>
        <w:t xml:space="preserve">w </w:t>
      </w:r>
      <w:r w:rsidR="00BB5841" w:rsidRPr="003A7DDF">
        <w:rPr>
          <w:rFonts w:hAnsi="Arial"/>
          <w:i/>
          <w:iCs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5</w:t>
      </w:r>
    </w:p>
    <w:p w14:paraId="3735F15D" w14:textId="3FB1DA92" w:rsidR="003F1EAD" w:rsidRPr="003A7DDF" w:rsidRDefault="003F1EAD" w:rsidP="009115B0">
      <w:pPr>
        <w:shd w:val="clear" w:color="auto" w:fill="FFFFFF"/>
        <w:tabs>
          <w:tab w:val="left" w:pos="4824"/>
        </w:tabs>
        <w:spacing w:before="24"/>
        <w:ind w:left="360"/>
      </w:pPr>
    </w:p>
    <w:p w14:paraId="2B79417F" w14:textId="77777777" w:rsidR="003F1EAD" w:rsidRPr="003A7DDF" w:rsidRDefault="003F1EAD">
      <w:pPr>
        <w:shd w:val="clear" w:color="auto" w:fill="FFFFFF"/>
        <w:tabs>
          <w:tab w:val="left" w:pos="4570"/>
        </w:tabs>
        <w:spacing w:before="768"/>
        <w:ind w:left="130"/>
      </w:pPr>
      <w:r w:rsidRPr="003A7DDF">
        <w:rPr>
          <w:rFonts w:ascii="Arial" w:hAnsi="Arial" w:cs="Arial"/>
          <w:b/>
          <w:bCs/>
        </w:rPr>
        <w:t xml:space="preserve">3. </w:t>
      </w:r>
      <w:r w:rsidRPr="003A7DDF">
        <w:rPr>
          <w:rFonts w:hAnsi="Arial"/>
          <w:sz w:val="22"/>
          <w:szCs w:val="22"/>
        </w:rPr>
        <w:t>4(</w:t>
      </w:r>
      <w:r w:rsidRPr="003A7DDF">
        <w:rPr>
          <w:rFonts w:hAnsi="Arial"/>
          <w:i/>
          <w:iCs/>
          <w:sz w:val="22"/>
          <w:szCs w:val="22"/>
        </w:rPr>
        <w:t xml:space="preserve">d </w:t>
      </w:r>
      <w:r w:rsidR="007C5661"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) </w:t>
      </w:r>
      <w:r w:rsidR="007C5661" w:rsidRPr="003A7DDF">
        <w:rPr>
          <w:rFonts w:hAnsi="Arial"/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2</w:t>
      </w:r>
      <w:r w:rsidRPr="003A7DDF">
        <w:rPr>
          <w:rFonts w:hAnsi="Arial"/>
          <w:i/>
          <w:iCs/>
          <w:sz w:val="22"/>
          <w:szCs w:val="22"/>
        </w:rPr>
        <w:t>d</w:t>
      </w:r>
      <w:r w:rsidRPr="003A7DDF">
        <w:rPr>
          <w:rFonts w:ascii="Arial" w:hAnsi="Arial" w:cs="Arial"/>
          <w:i/>
          <w:iCs/>
        </w:rPr>
        <w:tab/>
      </w:r>
      <w:r w:rsidRPr="003A7DDF">
        <w:rPr>
          <w:rFonts w:ascii="Arial" w:hAnsi="Arial" w:cs="Arial"/>
          <w:b/>
          <w:bCs/>
        </w:rPr>
        <w:t xml:space="preserve">4. </w:t>
      </w:r>
      <w:r w:rsidRPr="003A7DDF">
        <w:rPr>
          <w:rFonts w:hAnsi="Arial"/>
          <w:i/>
          <w:iCs/>
          <w:sz w:val="22"/>
          <w:szCs w:val="22"/>
        </w:rPr>
        <w:t xml:space="preserve">s </w:t>
      </w:r>
      <w:r w:rsidR="00B66A18" w:rsidRPr="003A7DDF">
        <w:rPr>
          <w:rFonts w:hAnsi="Arial"/>
          <w:i/>
          <w:iCs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2 </w:t>
      </w:r>
      <w:r w:rsidR="00B66A18"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</w:t>
      </w:r>
      <w:r w:rsidRPr="003A7DDF">
        <w:rPr>
          <w:rFonts w:hAnsi="Arial"/>
          <w:i/>
          <w:iCs/>
          <w:sz w:val="22"/>
          <w:szCs w:val="22"/>
        </w:rPr>
        <w:t xml:space="preserve">s </w:t>
      </w:r>
      <w:r w:rsidR="00B66A18"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16 </w:t>
      </w:r>
      <w:r w:rsidR="00B66A18" w:rsidRPr="003A7DDF">
        <w:rPr>
          <w:rFonts w:hAnsi="Arial"/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0</w:t>
      </w:r>
    </w:p>
    <w:p w14:paraId="65D26E44" w14:textId="77777777" w:rsidR="00E01F24" w:rsidRPr="003A7DDF" w:rsidRDefault="003F1EAD">
      <w:pPr>
        <w:shd w:val="clear" w:color="auto" w:fill="FFFFFF"/>
        <w:tabs>
          <w:tab w:val="left" w:pos="4570"/>
        </w:tabs>
        <w:spacing w:before="595" w:line="437" w:lineRule="exact"/>
        <w:ind w:left="130" w:right="1690" w:hanging="130"/>
        <w:rPr>
          <w:b/>
          <w:bCs/>
          <w:sz w:val="22"/>
          <w:szCs w:val="22"/>
        </w:rPr>
      </w:pPr>
      <w:r w:rsidRPr="003A7DDF">
        <w:rPr>
          <w:b/>
          <w:bCs/>
          <w:sz w:val="22"/>
          <w:szCs w:val="22"/>
        </w:rPr>
        <w:t>Solve each equation. Check your answer.</w:t>
      </w:r>
    </w:p>
    <w:p w14:paraId="711BFFF9" w14:textId="30949775" w:rsidR="009131B4" w:rsidRPr="003A7DDF" w:rsidRDefault="009131B4" w:rsidP="009131B4">
      <w:pPr>
        <w:shd w:val="clear" w:color="auto" w:fill="FFFFFF"/>
        <w:tabs>
          <w:tab w:val="left" w:pos="4459"/>
        </w:tabs>
        <w:spacing w:before="168"/>
        <w:ind w:left="19"/>
      </w:pPr>
      <w:r>
        <w:rPr>
          <w:rFonts w:ascii="Arial" w:hAnsi="Arial" w:cs="Arial"/>
          <w:b/>
          <w:bCs/>
        </w:rPr>
        <w:t>5</w:t>
      </w:r>
      <w:r w:rsidRPr="003A7DDF">
        <w:rPr>
          <w:rFonts w:ascii="Arial" w:hAnsi="Arial" w:cs="Arial"/>
          <w:b/>
          <w:bCs/>
        </w:rPr>
        <w:t xml:space="preserve">. </w:t>
      </w:r>
      <w:r w:rsidRPr="003A7DDF">
        <w:rPr>
          <w:rFonts w:hAnsi="Arial"/>
          <w:sz w:val="22"/>
          <w:szCs w:val="22"/>
        </w:rPr>
        <w:t>(</w:t>
      </w:r>
      <w:r w:rsidRPr="003A7DDF">
        <w:rPr>
          <w:rFonts w:hAnsi="Arial"/>
          <w:i/>
          <w:iCs/>
          <w:sz w:val="22"/>
          <w:szCs w:val="22"/>
        </w:rPr>
        <w:t xml:space="preserve">x </w:t>
      </w:r>
      <w:r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)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2 = 6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2(</w:t>
      </w:r>
      <w:r w:rsidRPr="003A7DDF">
        <w:rPr>
          <w:rFonts w:hAnsi="Arial"/>
          <w:i/>
          <w:iCs/>
          <w:sz w:val="22"/>
          <w:szCs w:val="22"/>
        </w:rPr>
        <w:t>x +</w:t>
      </w:r>
      <w:r w:rsidRPr="003A7DDF">
        <w:rPr>
          <w:rFonts w:hAnsi="Arial"/>
          <w:sz w:val="22"/>
          <w:szCs w:val="22"/>
        </w:rPr>
        <w:t xml:space="preserve"> 1)</w:t>
      </w:r>
      <w:r w:rsidRPr="003A7DDF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6</w:t>
      </w:r>
      <w:r w:rsidRPr="003A7DDF">
        <w:rPr>
          <w:rFonts w:ascii="Arial" w:hAnsi="Arial" w:cs="Arial"/>
          <w:b/>
          <w:bCs/>
        </w:rPr>
        <w:t xml:space="preserve">. </w:t>
      </w:r>
      <w:r w:rsidRPr="003A7DDF">
        <w:rPr>
          <w:rFonts w:hAnsi="Arial"/>
          <w:sz w:val="22"/>
          <w:szCs w:val="22"/>
        </w:rPr>
        <w:t>4(</w:t>
      </w:r>
      <w:r w:rsidRPr="003A7DDF">
        <w:rPr>
          <w:rFonts w:hAnsi="Arial"/>
          <w:i/>
          <w:iCs/>
          <w:sz w:val="22"/>
          <w:szCs w:val="22"/>
        </w:rPr>
        <w:t>a +</w:t>
      </w:r>
      <w:r w:rsidRPr="003A7DDF">
        <w:rPr>
          <w:rFonts w:hAnsi="Arial"/>
          <w:sz w:val="22"/>
          <w:szCs w:val="22"/>
        </w:rPr>
        <w:t xml:space="preserve"> 2)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2</w:t>
      </w:r>
      <w:r w:rsidRPr="003A7DDF">
        <w:rPr>
          <w:rFonts w:hAnsi="Arial"/>
          <w:i/>
          <w:iCs/>
          <w:sz w:val="22"/>
          <w:szCs w:val="22"/>
        </w:rPr>
        <w:t>a =</w:t>
      </w:r>
      <w:r w:rsidRPr="003A7DDF">
        <w:rPr>
          <w:rFonts w:hAnsi="Arial"/>
          <w:sz w:val="22"/>
          <w:szCs w:val="22"/>
        </w:rPr>
        <w:t xml:space="preserve"> 10 + 3(</w:t>
      </w:r>
      <w:r w:rsidRPr="003A7DDF">
        <w:rPr>
          <w:rFonts w:hAnsi="Arial"/>
          <w:i/>
          <w:iCs/>
          <w:sz w:val="22"/>
          <w:szCs w:val="22"/>
        </w:rPr>
        <w:t xml:space="preserve">a </w:t>
      </w:r>
      <w:r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)</w:t>
      </w:r>
    </w:p>
    <w:p w14:paraId="5A37E978" w14:textId="3067B817" w:rsidR="009131B4" w:rsidRPr="003A7DDF" w:rsidRDefault="009131B4" w:rsidP="009131B4">
      <w:pPr>
        <w:shd w:val="clear" w:color="auto" w:fill="FFFFFF"/>
        <w:tabs>
          <w:tab w:val="left" w:pos="4459"/>
        </w:tabs>
        <w:spacing w:before="754"/>
        <w:ind w:left="19"/>
      </w:pPr>
      <w:r>
        <w:rPr>
          <w:rFonts w:ascii="Arial" w:hAnsi="Arial" w:cs="Arial"/>
          <w:b/>
          <w:bCs/>
        </w:rPr>
        <w:t>7</w:t>
      </w:r>
      <w:r w:rsidRPr="003A7DDF">
        <w:rPr>
          <w:rFonts w:ascii="Arial" w:hAnsi="Arial" w:cs="Arial"/>
          <w:b/>
          <w:bCs/>
        </w:rPr>
        <w:t xml:space="preserve">. </w:t>
      </w:r>
      <w:r w:rsidRPr="003A7DDF">
        <w:rPr>
          <w:rFonts w:hAnsi="Arial"/>
          <w:sz w:val="22"/>
          <w:szCs w:val="22"/>
        </w:rPr>
        <w:t>2(2</w:t>
      </w:r>
      <w:r w:rsidRPr="003A7DDF">
        <w:rPr>
          <w:rFonts w:hAnsi="Arial"/>
          <w:i/>
          <w:iCs/>
          <w:sz w:val="22"/>
          <w:szCs w:val="22"/>
        </w:rPr>
        <w:t>c +</w:t>
      </w:r>
      <w:r w:rsidRPr="003A7DDF">
        <w:rPr>
          <w:rFonts w:hAnsi="Arial"/>
          <w:sz w:val="22"/>
          <w:szCs w:val="22"/>
        </w:rPr>
        <w:t xml:space="preserve"> 1)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</w:t>
      </w:r>
      <w:r w:rsidRPr="003A7DDF">
        <w:rPr>
          <w:rFonts w:hAnsi="Arial"/>
          <w:i/>
          <w:iCs/>
          <w:sz w:val="22"/>
          <w:szCs w:val="22"/>
        </w:rPr>
        <w:t>c =</w:t>
      </w:r>
      <w:r w:rsidRPr="003A7DDF">
        <w:rPr>
          <w:rFonts w:hAnsi="Arial"/>
          <w:sz w:val="22"/>
          <w:szCs w:val="22"/>
        </w:rPr>
        <w:t xml:space="preserve">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>13</w:t>
      </w:r>
      <w:r w:rsidRPr="003A7DDF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8</w:t>
      </w:r>
      <w:r w:rsidRPr="003A7DDF">
        <w:rPr>
          <w:rFonts w:ascii="Arial" w:hAnsi="Arial" w:cs="Arial"/>
          <w:b/>
          <w:bCs/>
        </w:rPr>
        <w:t xml:space="preserve">. </w:t>
      </w:r>
      <w:r w:rsidRPr="003A7DDF">
        <w:rPr>
          <w:rFonts w:hAnsi="Arial"/>
          <w:sz w:val="22"/>
          <w:szCs w:val="22"/>
        </w:rPr>
        <w:t>8</w:t>
      </w:r>
      <w:r w:rsidRPr="003A7DDF">
        <w:rPr>
          <w:rFonts w:hAnsi="Arial"/>
          <w:i/>
          <w:iCs/>
          <w:sz w:val="22"/>
          <w:szCs w:val="22"/>
        </w:rPr>
        <w:t>u +</w:t>
      </w:r>
      <w:r w:rsidRPr="003A7DDF">
        <w:rPr>
          <w:rFonts w:hAnsi="Arial"/>
          <w:sz w:val="22"/>
          <w:szCs w:val="22"/>
        </w:rPr>
        <w:t xml:space="preserve"> 2(</w:t>
      </w:r>
      <w:r w:rsidRPr="003A7DDF">
        <w:rPr>
          <w:rFonts w:hAnsi="Arial"/>
          <w:i/>
          <w:iCs/>
          <w:sz w:val="22"/>
          <w:szCs w:val="22"/>
        </w:rPr>
        <w:t xml:space="preserve">u </w:t>
      </w:r>
      <w:r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10) = 0</w:t>
      </w:r>
    </w:p>
    <w:p w14:paraId="47112944" w14:textId="77777777" w:rsidR="003F1EAD" w:rsidRPr="003A7DDF" w:rsidRDefault="003F1EAD">
      <w:pPr>
        <w:shd w:val="clear" w:color="auto" w:fill="FFFFFF"/>
        <w:spacing w:before="739"/>
        <w:ind w:left="5"/>
      </w:pPr>
      <w:r w:rsidRPr="003A7DDF">
        <w:rPr>
          <w:b/>
          <w:bCs/>
          <w:sz w:val="22"/>
          <w:szCs w:val="22"/>
        </w:rPr>
        <w:t>Write an equation to solve each problem.</w:t>
      </w:r>
    </w:p>
    <w:p w14:paraId="251AEC95" w14:textId="14F2C5EE" w:rsidR="009131B4" w:rsidRDefault="003F1EAD" w:rsidP="009131B4">
      <w:pPr>
        <w:shd w:val="clear" w:color="auto" w:fill="FFFFFF"/>
        <w:tabs>
          <w:tab w:val="left" w:pos="7371"/>
        </w:tabs>
        <w:spacing w:before="134" w:line="278" w:lineRule="exact"/>
        <w:ind w:left="346" w:right="1037" w:hanging="216"/>
      </w:pPr>
      <w:r w:rsidRPr="003A7DDF">
        <w:rPr>
          <w:rFonts w:ascii="Arial" w:hAnsi="Arial" w:cs="Arial"/>
          <w:b/>
          <w:bCs/>
        </w:rPr>
        <w:t xml:space="preserve">9. </w:t>
      </w:r>
      <w:r w:rsidRPr="003A7DDF">
        <w:rPr>
          <w:rFonts w:hAnsi="Arial"/>
          <w:sz w:val="22"/>
          <w:szCs w:val="22"/>
        </w:rPr>
        <w:t>Lisa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and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Beth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have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babysitting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jobs.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Lisa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earns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$30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per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week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and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Beth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earns $25 per week. How many weeks will it take for them to earn a total of $275?</w:t>
      </w:r>
    </w:p>
    <w:p w14:paraId="409FFEF9" w14:textId="77777777" w:rsidR="009131B4" w:rsidRPr="009131B4" w:rsidRDefault="009131B4" w:rsidP="009131B4">
      <w:pPr>
        <w:shd w:val="clear" w:color="auto" w:fill="FFFFFF"/>
        <w:tabs>
          <w:tab w:val="left" w:pos="7371"/>
        </w:tabs>
        <w:spacing w:before="134" w:line="278" w:lineRule="exact"/>
        <w:ind w:left="346" w:right="1037" w:hanging="216"/>
      </w:pPr>
    </w:p>
    <w:p w14:paraId="7D9371AD" w14:textId="59464C8A" w:rsidR="009131B4" w:rsidRDefault="000B5D7F" w:rsidP="009131B4">
      <w:pPr>
        <w:shd w:val="clear" w:color="auto" w:fill="FFFFFF"/>
        <w:tabs>
          <w:tab w:val="left" w:pos="384"/>
        </w:tabs>
        <w:spacing w:before="715" w:line="278" w:lineRule="exact"/>
        <w:ind w:left="345" w:right="418" w:hanging="331"/>
        <w:rPr>
          <w:sz w:val="22"/>
          <w:szCs w:val="22"/>
        </w:rPr>
      </w:pPr>
      <w:r w:rsidRPr="003A7DDF">
        <w:rPr>
          <w:rFonts w:ascii="Arial" w:hAnsi="Arial" w:cs="Arial"/>
          <w:b/>
        </w:rPr>
        <w:t>10.</w:t>
      </w:r>
      <w:r w:rsidRPr="003A7DDF">
        <w:rPr>
          <w:sz w:val="22"/>
          <w:szCs w:val="22"/>
        </w:rPr>
        <w:t xml:space="preserve"> </w:t>
      </w:r>
      <w:r w:rsidR="009131B4" w:rsidRPr="003A7DDF">
        <w:rPr>
          <w:rFonts w:hAnsi="Arial"/>
          <w:sz w:val="22"/>
          <w:szCs w:val="22"/>
        </w:rPr>
        <w:t>The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first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hal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o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a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play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is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35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minutes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longer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than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the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second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hal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o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the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play.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If the entire play is 155 minutes long, how long is the first half of the play? Write an equation to solve the problem.</w:t>
      </w:r>
    </w:p>
    <w:p w14:paraId="6D234C93" w14:textId="1C7CF99A" w:rsidR="003F1EAD" w:rsidRPr="009131B4" w:rsidRDefault="00997552" w:rsidP="009131B4">
      <w:pPr>
        <w:shd w:val="clear" w:color="auto" w:fill="FFFFFF"/>
        <w:tabs>
          <w:tab w:val="left" w:pos="384"/>
        </w:tabs>
        <w:spacing w:before="715" w:line="278" w:lineRule="exact"/>
        <w:ind w:left="345" w:right="418" w:hanging="331"/>
        <w:rPr>
          <w:sz w:val="22"/>
          <w:szCs w:val="22"/>
        </w:rPr>
      </w:pPr>
      <w:r w:rsidRPr="003A7DDF">
        <w:rPr>
          <w:rFonts w:ascii="Arial" w:hAnsi="Arial" w:cs="Arial"/>
          <w:b/>
        </w:rPr>
        <w:t>11.</w:t>
      </w:r>
      <w:r w:rsidRPr="003A7DDF">
        <w:rPr>
          <w:sz w:val="22"/>
          <w:szCs w:val="22"/>
        </w:rPr>
        <w:t xml:space="preserve"> </w:t>
      </w:r>
      <w:r w:rsidR="003F1EAD" w:rsidRPr="003A7DDF">
        <w:rPr>
          <w:sz w:val="22"/>
          <w:szCs w:val="22"/>
        </w:rPr>
        <w:t>What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two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consecutive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numbers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have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a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sum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of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53?</w:t>
      </w:r>
    </w:p>
    <w:p w14:paraId="5C983001" w14:textId="77777777" w:rsidR="003F1EAD" w:rsidRDefault="003F1EAD">
      <w:pPr>
        <w:shd w:val="clear" w:color="auto" w:fill="FFFFFF"/>
      </w:pPr>
    </w:p>
    <w:p w14:paraId="59AC818D" w14:textId="77777777" w:rsidR="009131B4" w:rsidRPr="003A7DDF" w:rsidRDefault="009131B4">
      <w:pPr>
        <w:shd w:val="clear" w:color="auto" w:fill="FFFFFF"/>
        <w:sectPr w:rsidR="009131B4" w:rsidRPr="003A7DDF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71B641A5" w14:textId="77777777" w:rsidR="003F1EAD" w:rsidRPr="003A7DDF" w:rsidRDefault="003F1EAD">
      <w:pPr>
        <w:shd w:val="clear" w:color="auto" w:fill="FFFFFF"/>
        <w:spacing w:before="115"/>
        <w:sectPr w:rsidR="003F1EAD" w:rsidRPr="003A7DDF" w:rsidSect="003A7DDF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995" w:space="176"/>
            <w:col w:w="3368" w:space="2780"/>
            <w:col w:w="734"/>
          </w:cols>
          <w:noEndnote/>
        </w:sectPr>
      </w:pPr>
    </w:p>
    <w:p w14:paraId="78014169" w14:textId="77777777" w:rsidR="003F1EAD" w:rsidRPr="003A7DDF" w:rsidRDefault="003F1EAD">
      <w:pPr>
        <w:shd w:val="clear" w:color="auto" w:fill="FFFFFF"/>
        <w:spacing w:before="58"/>
      </w:pPr>
      <w:r w:rsidRPr="003A7DDF">
        <w:rPr>
          <w:b/>
          <w:bCs/>
          <w:sz w:val="22"/>
          <w:szCs w:val="22"/>
        </w:rPr>
        <w:t>Solve each formula for the indicated variable.</w:t>
      </w:r>
    </w:p>
    <w:p w14:paraId="5E123594" w14:textId="2483A57D" w:rsidR="003F1EAD" w:rsidRPr="003A7DDF" w:rsidRDefault="009131B4" w:rsidP="009131B4">
      <w:pPr>
        <w:shd w:val="clear" w:color="auto" w:fill="FFFFFF"/>
        <w:tabs>
          <w:tab w:val="left" w:pos="4459"/>
        </w:tabs>
        <w:spacing w:before="82"/>
        <w:ind w:right="1536"/>
      </w:pPr>
      <w:r>
        <w:rPr>
          <w:rFonts w:ascii="Arial" w:hAnsi="Arial" w:cs="Arial"/>
          <w:b/>
          <w:bCs/>
        </w:rPr>
        <w:t>12</w:t>
      </w:r>
      <w:proofErr w:type="gramStart"/>
      <w:r w:rsidR="003F1EAD" w:rsidRPr="003A7DDF">
        <w:rPr>
          <w:rFonts w:ascii="Arial" w:hAnsi="Arial" w:cs="Arial"/>
          <w:b/>
          <w:bCs/>
        </w:rPr>
        <w:t>.</w:t>
      </w:r>
      <w:r w:rsidR="005F1DDF" w:rsidRPr="003A7DDF">
        <w:rPr>
          <w:rFonts w:ascii="Arial" w:cs="Arial"/>
          <w:b/>
          <w:bCs/>
        </w:rPr>
        <w:t xml:space="preserve"> </w:t>
      </w:r>
      <w:proofErr w:type="gramEnd"/>
      <w:r w:rsidR="003A7DDF" w:rsidRPr="003A7DDF">
        <w:rPr>
          <w:position w:val="-22"/>
        </w:rPr>
        <w:object w:dxaOrig="820" w:dyaOrig="580" w14:anchorId="4F2F2A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9.25pt" o:ole="">
            <v:imagedata r:id="rId5" o:title=""/>
          </v:shape>
          <o:OLEObject Type="Embed" ProgID="Equation.DSMT4" ShapeID="_x0000_i1025" DrawAspect="Content" ObjectID="_1565076693" r:id="rId6"/>
        </w:object>
      </w:r>
      <w:r w:rsidR="00D80529" w:rsidRPr="003A7DDF">
        <w:t xml:space="preserve">, for </w:t>
      </w:r>
      <w:r w:rsidR="00D80529" w:rsidRPr="003A7DDF">
        <w:rPr>
          <w:i/>
        </w:rPr>
        <w:t>b</w:t>
      </w:r>
      <w:r w:rsidR="003F1EAD" w:rsidRPr="003A7DDF">
        <w:rPr>
          <w:i/>
          <w:iCs/>
        </w:rPr>
        <w:tab/>
      </w:r>
      <w:r>
        <w:rPr>
          <w:rFonts w:ascii="Arial" w:hAnsi="Arial" w:cs="Arial"/>
          <w:b/>
          <w:bCs/>
        </w:rPr>
        <w:t>13</w:t>
      </w:r>
      <w:r w:rsidR="003F1EAD" w:rsidRPr="003A7DDF">
        <w:rPr>
          <w:rFonts w:ascii="Arial" w:hAnsi="Arial" w:cs="Arial"/>
          <w:b/>
          <w:bCs/>
        </w:rPr>
        <w:t>.</w:t>
      </w:r>
      <w:r w:rsidR="003F1EAD" w:rsidRPr="003A7DDF">
        <w:rPr>
          <w:b/>
          <w:bCs/>
        </w:rPr>
        <w:t xml:space="preserve"> </w:t>
      </w:r>
      <w:r w:rsidR="003A7DDF" w:rsidRPr="003A7DDF">
        <w:rPr>
          <w:position w:val="-22"/>
        </w:rPr>
        <w:object w:dxaOrig="1460" w:dyaOrig="580" w14:anchorId="5F796A2F">
          <v:shape id="_x0000_i1026" type="#_x0000_t75" style="width:73.5pt;height:29.25pt" o:ole="">
            <v:imagedata r:id="rId7" o:title=""/>
          </v:shape>
          <o:OLEObject Type="Embed" ProgID="Equation.DSMT4" ShapeID="_x0000_i1026" DrawAspect="Content" ObjectID="_1565076694" r:id="rId8"/>
        </w:object>
      </w:r>
      <w:r w:rsidR="0079242A" w:rsidRPr="003A7DDF">
        <w:t xml:space="preserve">, for </w:t>
      </w:r>
      <w:r w:rsidR="0079242A" w:rsidRPr="003A7DDF">
        <w:rPr>
          <w:i/>
        </w:rPr>
        <w:t>h</w:t>
      </w:r>
    </w:p>
    <w:p w14:paraId="7B9E4647" w14:textId="77777777" w:rsidR="00984B63" w:rsidRPr="003A7DDF" w:rsidRDefault="003F1EAD">
      <w:pPr>
        <w:shd w:val="clear" w:color="auto" w:fill="FFFFFF"/>
        <w:spacing w:before="658"/>
        <w:rPr>
          <w:b/>
          <w:bCs/>
          <w:sz w:val="22"/>
          <w:szCs w:val="22"/>
        </w:rPr>
        <w:sectPr w:rsidR="00984B63" w:rsidRPr="003A7DDF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  <w:r w:rsidRPr="003A7DDF">
        <w:rPr>
          <w:b/>
          <w:bCs/>
          <w:sz w:val="22"/>
          <w:szCs w:val="22"/>
        </w:rPr>
        <w:t xml:space="preserve">Solve each equation for </w:t>
      </w:r>
      <w:r w:rsidRPr="003A7DDF">
        <w:rPr>
          <w:b/>
          <w:bCs/>
          <w:i/>
          <w:iCs/>
          <w:sz w:val="22"/>
          <w:szCs w:val="22"/>
        </w:rPr>
        <w:t>y</w:t>
      </w:r>
      <w:r w:rsidRPr="003A7DDF">
        <w:rPr>
          <w:b/>
          <w:bCs/>
          <w:sz w:val="22"/>
          <w:szCs w:val="22"/>
        </w:rPr>
        <w:t>.</w:t>
      </w:r>
    </w:p>
    <w:p w14:paraId="01FB17FE" w14:textId="711552BD" w:rsidR="003F1EAD" w:rsidRPr="003A7DDF" w:rsidRDefault="009131B4" w:rsidP="00072E64">
      <w:pPr>
        <w:shd w:val="clear" w:color="auto" w:fill="FFFFFF"/>
        <w:tabs>
          <w:tab w:val="left" w:pos="4459"/>
        </w:tabs>
        <w:spacing w:before="200"/>
        <w:ind w:right="2302"/>
      </w:pPr>
      <w:r>
        <w:rPr>
          <w:rFonts w:ascii="Arial" w:cs="Arial"/>
          <w:b/>
          <w:bCs/>
        </w:rPr>
        <w:t>14</w:t>
      </w:r>
      <w:r w:rsidR="003F1EAD" w:rsidRPr="003A7DDF">
        <w:rPr>
          <w:rFonts w:ascii="Arial" w:cs="Arial"/>
          <w:b/>
          <w:bCs/>
        </w:rPr>
        <w:t>.</w:t>
      </w:r>
      <w:r w:rsidR="003F1EAD" w:rsidRPr="003A7DDF">
        <w:rPr>
          <w:rFonts w:ascii="Arial" w:cs="Arial"/>
          <w:b/>
          <w:bCs/>
          <w:sz w:val="22"/>
          <w:szCs w:val="22"/>
        </w:rPr>
        <w:t xml:space="preserve"> </w:t>
      </w:r>
      <w:r w:rsidRPr="003B54A8">
        <w:rPr>
          <w:position w:val="-22"/>
        </w:rPr>
        <w:object w:dxaOrig="900" w:dyaOrig="580" w14:anchorId="1E2DD4BA">
          <v:shape id="_x0000_i1030" type="#_x0000_t75" style="width:45pt;height:29.25pt" o:ole="">
            <v:imagedata r:id="rId9" o:title=""/>
          </v:shape>
          <o:OLEObject Type="Embed" ProgID="Equation.DSMT4" ShapeID="_x0000_i1030" DrawAspect="Content" ObjectID="_1565076695" r:id="rId10"/>
        </w:object>
      </w:r>
      <w:r w:rsidR="003F1EAD" w:rsidRPr="003A7DDF">
        <w:rPr>
          <w:rFonts w:ascii="Arial" w:cs="Arial"/>
          <w:i/>
          <w:iCs/>
        </w:rPr>
        <w:tab/>
      </w:r>
      <w:r>
        <w:rPr>
          <w:rFonts w:ascii="Arial" w:cs="Arial"/>
          <w:b/>
          <w:bCs/>
        </w:rPr>
        <w:t>15</w:t>
      </w:r>
      <w:r w:rsidR="003F1EAD" w:rsidRPr="003A7DDF">
        <w:rPr>
          <w:rFonts w:ascii="Arial" w:cs="Arial"/>
          <w:b/>
          <w:bCs/>
        </w:rPr>
        <w:t xml:space="preserve">. </w:t>
      </w:r>
      <w:r w:rsidR="003A7DDF" w:rsidRPr="003A7DDF">
        <w:rPr>
          <w:position w:val="-22"/>
        </w:rPr>
        <w:object w:dxaOrig="1200" w:dyaOrig="580" w14:anchorId="14F1CF85">
          <v:shape id="_x0000_i1027" type="#_x0000_t75" style="width:60pt;height:29.25pt" o:ole="">
            <v:imagedata r:id="rId11" o:title=""/>
          </v:shape>
          <o:OLEObject Type="Embed" ProgID="Equation.DSMT4" ShapeID="_x0000_i1027" DrawAspect="Content" ObjectID="_1565076696" r:id="rId12"/>
        </w:object>
      </w:r>
    </w:p>
    <w:p w14:paraId="18D42B0A" w14:textId="4D6C559F" w:rsidR="003F1EAD" w:rsidRPr="003A7DDF" w:rsidRDefault="009131B4" w:rsidP="00273633">
      <w:pPr>
        <w:shd w:val="clear" w:color="auto" w:fill="FFFFFF"/>
        <w:tabs>
          <w:tab w:val="left" w:pos="4459"/>
          <w:tab w:val="left" w:pos="5515"/>
        </w:tabs>
        <w:spacing w:before="600"/>
        <w:ind w:left="17"/>
      </w:pPr>
      <w:r>
        <w:rPr>
          <w:rFonts w:ascii="Arial" w:cs="Arial"/>
          <w:b/>
          <w:bCs/>
        </w:rPr>
        <w:t>16</w:t>
      </w:r>
      <w:r w:rsidR="003F1EAD" w:rsidRPr="003A7DDF">
        <w:rPr>
          <w:rFonts w:ascii="Arial" w:cs="Arial"/>
          <w:b/>
          <w:bCs/>
        </w:rPr>
        <w:t xml:space="preserve">. </w:t>
      </w:r>
      <w:r w:rsidR="003A7DDF" w:rsidRPr="003A7DDF">
        <w:rPr>
          <w:position w:val="-22"/>
        </w:rPr>
        <w:object w:dxaOrig="900" w:dyaOrig="580" w14:anchorId="1BB2D59E">
          <v:shape id="_x0000_i1028" type="#_x0000_t75" style="width:45pt;height:29.25pt" o:ole="">
            <v:imagedata r:id="rId13" o:title=""/>
          </v:shape>
          <o:OLEObject Type="Embed" ProgID="Equation.DSMT4" ShapeID="_x0000_i1028" DrawAspect="Content" ObjectID="_1565076697" r:id="rId14"/>
        </w:object>
      </w:r>
      <w:r w:rsidR="003F1EAD" w:rsidRPr="003A7DDF">
        <w:rPr>
          <w:rFonts w:hAnsi="Arial"/>
          <w:i/>
          <w:iCs/>
        </w:rPr>
        <w:tab/>
      </w:r>
      <w:r>
        <w:rPr>
          <w:rFonts w:hAnsi="Arial"/>
          <w:b/>
          <w:bCs/>
        </w:rPr>
        <w:t>17</w:t>
      </w:r>
      <w:bookmarkStart w:id="0" w:name="_GoBack"/>
      <w:bookmarkEnd w:id="0"/>
      <w:r w:rsidR="003F1EAD" w:rsidRPr="003A7DDF">
        <w:rPr>
          <w:rFonts w:hAnsi="Arial"/>
          <w:b/>
          <w:bCs/>
        </w:rPr>
        <w:t>.</w:t>
      </w:r>
      <w:r w:rsidR="00984B63" w:rsidRPr="003A7DDF">
        <w:rPr>
          <w:rFonts w:hAnsi="Arial"/>
          <w:b/>
          <w:bCs/>
        </w:rPr>
        <w:t xml:space="preserve"> </w:t>
      </w:r>
      <w:r w:rsidR="003A7DDF" w:rsidRPr="003A7DDF">
        <w:rPr>
          <w:position w:val="-22"/>
        </w:rPr>
        <w:object w:dxaOrig="980" w:dyaOrig="580" w14:anchorId="36B9DFFF">
          <v:shape id="_x0000_i1029" type="#_x0000_t75" style="width:48.75pt;height:29.25pt" o:ole="">
            <v:imagedata r:id="rId15" o:title=""/>
          </v:shape>
          <o:OLEObject Type="Embed" ProgID="Equation.DSMT4" ShapeID="_x0000_i1029" DrawAspect="Content" ObjectID="_1565076698" r:id="rId16"/>
        </w:object>
      </w:r>
    </w:p>
    <w:p w14:paraId="64F36F1E" w14:textId="34CF59FE" w:rsidR="003F1EAD" w:rsidRPr="003A7DDF" w:rsidRDefault="003F1EAD" w:rsidP="009131B4">
      <w:pPr>
        <w:shd w:val="clear" w:color="auto" w:fill="FFFFFF"/>
        <w:rPr>
          <w:sz w:val="22"/>
          <w:szCs w:val="22"/>
        </w:rPr>
      </w:pPr>
    </w:p>
    <w:sectPr w:rsidR="003F1EAD" w:rsidRPr="003A7DDF">
      <w:type w:val="continuous"/>
      <w:pgSz w:w="11909" w:h="16834"/>
      <w:pgMar w:top="1059" w:right="1873" w:bottom="360" w:left="1632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D1C53"/>
    <w:multiLevelType w:val="singleLevel"/>
    <w:tmpl w:val="C7742514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055E"/>
    <w:rsid w:val="0007044C"/>
    <w:rsid w:val="00072E64"/>
    <w:rsid w:val="000856E3"/>
    <w:rsid w:val="000A460B"/>
    <w:rsid w:val="000B5D7F"/>
    <w:rsid w:val="000D622B"/>
    <w:rsid w:val="00102F45"/>
    <w:rsid w:val="001372B6"/>
    <w:rsid w:val="001B1F1F"/>
    <w:rsid w:val="001B2132"/>
    <w:rsid w:val="001E7C4D"/>
    <w:rsid w:val="00273633"/>
    <w:rsid w:val="00274B8B"/>
    <w:rsid w:val="002C45EE"/>
    <w:rsid w:val="002E4CAD"/>
    <w:rsid w:val="003276BA"/>
    <w:rsid w:val="0033068A"/>
    <w:rsid w:val="0037492C"/>
    <w:rsid w:val="003A7DDF"/>
    <w:rsid w:val="003C755E"/>
    <w:rsid w:val="003F1EAD"/>
    <w:rsid w:val="00470E69"/>
    <w:rsid w:val="004C3C64"/>
    <w:rsid w:val="004C5028"/>
    <w:rsid w:val="004D3C61"/>
    <w:rsid w:val="00574AA8"/>
    <w:rsid w:val="005F1DDF"/>
    <w:rsid w:val="006636F2"/>
    <w:rsid w:val="00667201"/>
    <w:rsid w:val="006A69EC"/>
    <w:rsid w:val="00713F95"/>
    <w:rsid w:val="00784968"/>
    <w:rsid w:val="0079242A"/>
    <w:rsid w:val="007B001D"/>
    <w:rsid w:val="007C3804"/>
    <w:rsid w:val="007C5661"/>
    <w:rsid w:val="007D7043"/>
    <w:rsid w:val="00830336"/>
    <w:rsid w:val="008C0709"/>
    <w:rsid w:val="009115B0"/>
    <w:rsid w:val="009131B4"/>
    <w:rsid w:val="0097005A"/>
    <w:rsid w:val="00973779"/>
    <w:rsid w:val="00984B63"/>
    <w:rsid w:val="00997552"/>
    <w:rsid w:val="009B78B3"/>
    <w:rsid w:val="00A1055E"/>
    <w:rsid w:val="00A158A2"/>
    <w:rsid w:val="00A41C9F"/>
    <w:rsid w:val="00A56D40"/>
    <w:rsid w:val="00A7363A"/>
    <w:rsid w:val="00A96E41"/>
    <w:rsid w:val="00AF4054"/>
    <w:rsid w:val="00B66A18"/>
    <w:rsid w:val="00B77033"/>
    <w:rsid w:val="00BA2CF2"/>
    <w:rsid w:val="00BB5841"/>
    <w:rsid w:val="00BD6977"/>
    <w:rsid w:val="00C27FC9"/>
    <w:rsid w:val="00C90133"/>
    <w:rsid w:val="00CB167E"/>
    <w:rsid w:val="00CC3084"/>
    <w:rsid w:val="00D0422B"/>
    <w:rsid w:val="00D53ED1"/>
    <w:rsid w:val="00D80529"/>
    <w:rsid w:val="00DC0502"/>
    <w:rsid w:val="00DF12B0"/>
    <w:rsid w:val="00E01F24"/>
    <w:rsid w:val="00E02FF5"/>
    <w:rsid w:val="00E74BA3"/>
    <w:rsid w:val="00ED50AC"/>
    <w:rsid w:val="00ED651F"/>
    <w:rsid w:val="00F37330"/>
    <w:rsid w:val="00F77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22826DCC"/>
  <w14:defaultImageDpi w14:val="300"/>
  <w15:docId w15:val="{F86C75B6-BDBB-4361-BFA7-E8E978A764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D80529"/>
    <w:pPr>
      <w:shd w:val="clear" w:color="auto" w:fill="FFFFFF"/>
      <w:tabs>
        <w:tab w:val="center" w:pos="4200"/>
        <w:tab w:val="right" w:pos="8400"/>
      </w:tabs>
      <w:spacing w:before="82"/>
      <w:ind w:right="1536"/>
    </w:pPr>
    <w:rPr>
      <w:rFonts w:ascii="Arial" w:cs="Arial"/>
      <w:b/>
      <w:bCs/>
    </w:rPr>
  </w:style>
  <w:style w:type="paragraph" w:styleId="BalloonText">
    <w:name w:val="Balloon Text"/>
    <w:basedOn w:val="Normal"/>
    <w:link w:val="BalloonTextChar"/>
    <w:rsid w:val="00DC05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C050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2</Words>
  <Characters>87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1-L01.indd</vt:lpstr>
    </vt:vector>
  </TitlesOfParts>
  <Company/>
  <LinksUpToDate>false</LinksUpToDate>
  <CharactersWithSpaces>10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1-L01.indd</dc:title>
  <dc:subject/>
  <dc:creator>cosmo</dc:creator>
  <cp:keywords/>
  <dc:description/>
  <cp:lastModifiedBy>Cress, Aaron</cp:lastModifiedBy>
  <cp:revision>2</cp:revision>
  <dcterms:created xsi:type="dcterms:W3CDTF">2017-08-24T14:45:00Z</dcterms:created>
  <dcterms:modified xsi:type="dcterms:W3CDTF">2017-08-24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